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6FF5" w:rsidRDefault="006417DD">
      <w:r w:rsidRPr="006417DD">
        <w:rPr>
          <w:position w:val="-32"/>
        </w:rPr>
        <w:object w:dxaOrig="6280" w:dyaOrig="6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13.9pt;height:301.1pt" o:ole="">
            <v:imagedata r:id="rId4" o:title=""/>
          </v:shape>
          <o:OLEObject Type="Embed" ProgID="Equation.DSMT4" ShapeID="_x0000_i1030" DrawAspect="Content" ObjectID="_1731240749" r:id="rId5"/>
        </w:object>
      </w:r>
    </w:p>
    <w:p w:rsidR="00996117" w:rsidRDefault="00996117"/>
    <w:p w:rsidR="00F338C5" w:rsidRDefault="006417DD" w:rsidP="00F338C5">
      <w:r w:rsidRPr="006417DD">
        <w:rPr>
          <w:position w:val="-210"/>
        </w:rPr>
        <w:object w:dxaOrig="10160" w:dyaOrig="9460">
          <v:shape id="_x0000_i1032" type="#_x0000_t75" style="width:507.85pt;height:473.05pt" o:ole="">
            <v:imagedata r:id="rId6" o:title=""/>
          </v:shape>
          <o:OLEObject Type="Embed" ProgID="Equation.DSMT4" ShapeID="_x0000_i1032" DrawAspect="Content" ObjectID="_1731240750" r:id="rId7"/>
        </w:object>
      </w:r>
    </w:p>
    <w:p w:rsidR="00F338C5" w:rsidRDefault="006417DD">
      <w:r w:rsidRPr="006417DD">
        <w:rPr>
          <w:position w:val="-12"/>
        </w:rPr>
        <w:object w:dxaOrig="7620" w:dyaOrig="5500">
          <v:shape id="_x0000_i1034" type="#_x0000_t75" style="width:381.4pt;height:275.2pt" o:ole="">
            <v:imagedata r:id="rId8" o:title=""/>
          </v:shape>
          <o:OLEObject Type="Embed" ProgID="Equation.DSMT4" ShapeID="_x0000_i1034" DrawAspect="Content" ObjectID="_1731240751" r:id="rId9"/>
        </w:object>
      </w:r>
    </w:p>
    <w:p w:rsidR="006F2473" w:rsidRDefault="006F2473"/>
    <w:bookmarkStart w:id="0" w:name="_GoBack"/>
    <w:p w:rsidR="006F2473" w:rsidRDefault="006417DD">
      <w:r w:rsidRPr="006417DD">
        <w:rPr>
          <w:position w:val="-158"/>
        </w:rPr>
        <w:object w:dxaOrig="7620" w:dyaOrig="3220">
          <v:shape id="_x0000_i1036" type="#_x0000_t75" style="width:381.4pt;height:160.95pt" o:ole="">
            <v:imagedata r:id="rId10" o:title=""/>
          </v:shape>
          <o:OLEObject Type="Embed" ProgID="Equation.DSMT4" ShapeID="_x0000_i1036" DrawAspect="Content" ObjectID="_1731240752" r:id="rId11"/>
        </w:object>
      </w:r>
      <w:bookmarkEnd w:id="0"/>
    </w:p>
    <w:sectPr w:rsidR="006F2473" w:rsidSect="003A1BC8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2"/>
  <w:doNotDisplayPageBoundarie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917"/>
    <w:rsid w:val="001D0917"/>
    <w:rsid w:val="001F1650"/>
    <w:rsid w:val="0020533A"/>
    <w:rsid w:val="003A1BC8"/>
    <w:rsid w:val="003D6FF5"/>
    <w:rsid w:val="006417DD"/>
    <w:rsid w:val="006C6179"/>
    <w:rsid w:val="006F2473"/>
    <w:rsid w:val="00996117"/>
    <w:rsid w:val="00A57DE4"/>
    <w:rsid w:val="00A6121B"/>
    <w:rsid w:val="00B705F1"/>
    <w:rsid w:val="00E829C2"/>
    <w:rsid w:val="00EB7D8B"/>
    <w:rsid w:val="00F06E07"/>
    <w:rsid w:val="00F338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F79A900-6AD8-4384-A644-04BAFE7259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1</Pages>
  <Words>16</Words>
  <Characters>94</Characters>
  <Application>Microsoft Office Word</Application>
  <DocSecurity>0</DocSecurity>
  <Lines>1</Lines>
  <Paragraphs>1</Paragraphs>
  <ScaleCrop>false</ScaleCrop>
  <Company/>
  <LinksUpToDate>false</LinksUpToDate>
  <CharactersWithSpaces>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p</dc:creator>
  <cp:keywords/>
  <dc:description/>
  <cp:lastModifiedBy>个人用户</cp:lastModifiedBy>
  <cp:revision>10</cp:revision>
  <dcterms:created xsi:type="dcterms:W3CDTF">2022-11-22T01:18:00Z</dcterms:created>
  <dcterms:modified xsi:type="dcterms:W3CDTF">2022-11-29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